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67" r:id="rId12"/>
    <p:sldId id="269" r:id="rId13"/>
    <p:sldId id="268" r:id="rId14"/>
    <p:sldId id="266" r:id="rId15"/>
    <p:sldId id="270" r:id="rId16"/>
    <p:sldId id="271" r:id="rId17"/>
    <p:sldId id="26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008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0.emf"/><Relationship Id="rId9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14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372960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742" y="2708920"/>
            <a:ext cx="374665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29</TotalTime>
  <Words>400</Words>
  <Application>Microsoft Office PowerPoint</Application>
  <PresentationFormat>On-screen Show (4:3)</PresentationFormat>
  <Paragraphs>10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01</cp:revision>
  <dcterms:created xsi:type="dcterms:W3CDTF">2017-01-23T09:47:10Z</dcterms:created>
  <dcterms:modified xsi:type="dcterms:W3CDTF">2017-12-14T12:43:19Z</dcterms:modified>
</cp:coreProperties>
</file>